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4.xml" ContentType="application/vnd.openxmlformats-officedocument.presentationml.notesSlide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sldIdLst>
    <p:sldId id="256" r:id="rId2"/>
    <p:sldId id="276" r:id="rId3"/>
    <p:sldId id="278" r:id="rId4"/>
    <p:sldId id="279" r:id="rId5"/>
    <p:sldId id="280" r:id="rId6"/>
    <p:sldId id="281" r:id="rId7"/>
    <p:sldId id="282" r:id="rId8"/>
    <p:sldId id="283" r:id="rId9"/>
    <p:sldId id="284" r:id="rId10"/>
    <p:sldId id="285" r:id="rId11"/>
    <p:sldId id="286" r:id="rId12"/>
    <p:sldId id="287" r:id="rId13"/>
    <p:sldId id="288" r:id="rId14"/>
    <p:sldId id="289" r:id="rId1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41" autoAdjust="0"/>
    <p:restoredTop sz="91550" autoAdjust="0"/>
  </p:normalViewPr>
  <p:slideViewPr>
    <p:cSldViewPr snapToGrid="0">
      <p:cViewPr varScale="1">
        <p:scale>
          <a:sx n="87" d="100"/>
          <a:sy n="87" d="100"/>
        </p:scale>
        <p:origin x="904" y="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2T07:34:11.13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48 24575,'2080'0'-2696,"-2027"0"2790,117 2 959,-135 0-743,0 2 1,60 14-1,-50-3-29,-34-10-225,0-2 0,1 1 1,-1-1-1,1-1 0,15 2 0,274 13-56,-248-15 0,-1-2 0,95-12 0,-114 8 0,54 1 0,-2 1 0,-63-1 0,0-1 0,0-2 0,33-11 0,-33 10 0,-1 0 0,1 1 0,37-4 0,122-11 0,-127 12 0,-25 5 0,50-3 0,-54 7 0,-1 0 0,1 0 0,-1-1 0,0-2 0,40-9 0,25-16 0,74-19 0,-108 40 0,0 2 0,1 2 0,62 5 0,-30 0 0,666-2 0,-694 3 0,-1 3 0,78 17 0,14 3 0,-38-13 0,119-1 0,-226-12 0,0 0 0,-1 1 0,1 0 0,-1 0 0,1 0 0,-1 1 0,1 0 0,-1 0 0,0 0 0,8 6 0,3 2 0,26 24 0,-6-5 0,63 45 0,-93-71 0,0 0 0,0 0 0,1-1 0,-1 0 0,1 0 0,-1 0 0,1-1 0,-1 0 0,1 0 0,10-1 0,9 0 0,32-5 0,1-5 0,-38 6 0,42-3 0,102 5 0,188-12 0,136-60 0,-190 27 0,146 0 0,556 28 0,-615-5 0,-217 10 0,246 10 0,-170 15 0,113 1 0,-320-11 0,0 2 0,55 11 0,-74-8 342,-16-2-684,-12 0-1023,-9 0-546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2T08:16:49.30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1 24575,'11'0'0,"23"0"0,21 0 0,17 0 0,8-3 0,0-2 0,-6 1 0,-10 1 0,-8 0 0,-7 2 0,-8 0 0,-11 1-819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2T08:16:50.42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0'7'0,"1"-1"0,0 0 0,0 0 0,1 0 0,2 7 0,3 13 0,10 72 0,7 152 0,-20 101 0,-4-164 0,24 198 0,12-178 0,8 86 0,-45-290 322,-1-10-1066,1 5-199,-4-15-5883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2T08:16:51.85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9'151'0,"-2"-70"0,-4-44 0,55 513 0,-33-390 0,-25-155 0,1 0 0,0 0 0,0 0 0,1-1 0,-1 1 0,1-1 0,0 1 0,1-1 0,-1 1 0,1-1 0,4 5 0,-6-7 0,0-1 0,1 0 0,-1 1 0,0-1 0,1 0 0,-1 0 0,1 0 0,0-1 0,-1 1 0,1 0 0,0-1 0,0 1 0,-1-1 0,1 1 0,0-1 0,0 0 0,0 0 0,0 1 0,-1-1 0,1-1 0,0 1 0,0 0 0,0 0 0,0-1 0,-1 1 0,1-1 0,0 0 0,0 1 0,-1-1 0,1 0 0,-1 0 0,4-2 0,6-5 0,0 0 0,0-1 0,-1 0 0,0-1 0,-1 0 0,0-1 0,0 0 0,11-20 0,-2 0 0,-2-1 0,14-38 0,-25 56 0,-1-1 0,-1 1 0,0 0 0,-1-1 0,0 0 0,-1 1 0,-1-1 0,-2-15 0,2 29-1365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2T08:16:54.02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31 112 24575,'-28'33'0,"-14"0"0,-2-2 0,-47 26 0,-7 4 0,96-59 0,-1 0 0,1 1 0,0-1 0,0 1 0,0-1 0,0 1 0,0 0 0,1 0 0,-1 0 0,1 0 0,0 0 0,0 0 0,0 0 0,0 0 0,0 0 0,1 0 0,0 1 0,-1 3 0,1 9 0,0 0 0,3 21 0,-3-34 0,4 20 0,0-1 0,2 0 0,0 0 0,2 0 0,0-1 0,20 38 0,-25-54 0,0 1 0,1-1 0,-1 0 0,1 0 0,0 0 0,0 0 0,1-1 0,-1 0 0,1 0 0,0 0 0,0 0 0,1-1 0,-1 0 0,1 0 0,-1 0 0,1 0 0,0-1 0,0 0 0,0-1 0,0 1 0,0-1 0,1 0 0,-1-1 0,0 1 0,13-2 0,7-2 0,-1-1 0,1 0 0,-1-2 0,0-2 0,-1 0 0,1-1 0,41-23 0,-36 15 0,-1-2 0,38-31 0,48-52 0,-100 88 0,28-28 0,-1-2 0,-3-1 0,36-54 0,-71 92 0,1 0 0,-1 0 0,-1 0 0,1 0 0,-1-1 0,-1 1 0,1-1 0,1-14 0,-3 20 0,-1-1 0,0 1 0,1 0 0,-1-1 0,-1 1 0,1-1 0,0 1 0,-1 0 0,1-1 0,-1 1 0,1 0 0,-1-1 0,0 1 0,0 0 0,0 0 0,-1 0 0,1 0 0,0 0 0,-1 0 0,1 0 0,-1 0 0,0 0 0,1 1 0,-1-1 0,0 1 0,0-1 0,0 1 0,0 0 0,0 0 0,-1 0 0,1 0 0,0 0 0,-3 0 0,-8-3 0,-1 2 0,1 0 0,-1 1 0,-18 0 0,-28-3 0,-92-30 0,88 18 0,40 9-1365,7 1-546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2T08:16:57.39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62 10 24575,'-1'0'0,"0"0"0,0 1 0,0-1 0,0 1 0,0-1 0,0 1 0,0-1 0,0 1 0,0-1 0,0 1 0,0 0 0,0 0 0,1-1 0,-1 1 0,0 0 0,0 0 0,1 0 0,-1 0 0,1 0 0,-1 1 0,-11 22 0,11-23 0,-157 341 0,150-327 0,4-9 0,0 0 0,1 0 0,0 0 0,0 1 0,0-1 0,-1 10 0,4-16 0,-1 0 0,1 0 0,0 0 0,0 1 0,0-1 0,0 0 0,0 0 0,0 0 0,0 0 0,0 1 0,0-1 0,0 0 0,0 0 0,0 0 0,-1 1 0,1-1 0,1 0 0,-1 0 0,0 1 0,0-1 0,0 0 0,0 0 0,0 0 0,0 1 0,0-1 0,0 0 0,0 0 0,0 0 0,0 0 0,0 1 0,1-1 0,-1 0 0,0 0 0,0 0 0,0 0 0,0 1 0,0-1 0,1 0 0,-1 0 0,0 0 0,0 0 0,0 0 0,0 0 0,1 0 0,-1 0 0,0 0 0,0 0 0,0 1 0,1-1 0,-1 0 0,0 0 0,0 0 0,0 0 0,1 0 0,-1 0 0,0-1 0,0 1 0,1 0 0,-1 0 0,0 0 0,0 0 0,0 0 0,0 0 0,1 0 0,-1 0 0,0 0 0,0-1 0,14-10 0,15-19 0,-2-1 0,-1-2 0,-2 0 0,-1-2 0,-1-1 0,19-44 0,-38 73 0,-1 1 0,0-1 0,0 0 0,0 0 0,-1 0 0,0 1 0,0-15 0,-1 19 0,0 0 0,0 0 0,-1 0 0,1 0 0,-1 1 0,1-1 0,-1 0 0,1 0 0,-1 1 0,0-1 0,0 0 0,0 1 0,0-1 0,0 1 0,-1-1 0,1 1 0,0 0 0,-1-1 0,1 1 0,0 0 0,-1 0 0,0 0 0,1 0 0,-1 0 0,0 0 0,1 1 0,-1-1 0,0 0 0,0 1 0,0 0 0,1-1 0,-1 1 0,-3 0 0,-27-2 0,-1 1 0,-34 4 0,-3 0 0,66-3 0,0 0 0,0 0 0,-1 0 0,1 1 0,0 0 0,0 0 0,0 0 0,0 0 0,0 1 0,0-1 0,-7 5 0,9-4 0,-1 1 0,1-1 0,-1 0 0,1 1 0,0 0 0,0-1 0,0 1 0,0 0 0,0 0 0,1 0 0,-1 1 0,1-1 0,0 0 0,0 0 0,0 4 0,-14 45 0,7-27 0,-4 29 0,12-54 0,-1 1 0,1-1 0,0 0 0,0 0 0,0 1 0,0-1 0,0 0 0,0 0 0,0 1 0,0-1 0,0 0 0,0 0 0,0 1 0,0-1 0,0 0 0,0 0 0,0 1 0,0-1 0,0 0 0,0 0 0,0 1 0,0-1 0,0 0 0,0 0 0,0 1 0,0-1 0,1 0 0,-1 0 0,0 0 0,0 1 0,0-1 0,0 0 0,1 0 0,-1 0 0,0 1 0,0-1 0,0 0 0,1 0 0,-1 0 0,0 0 0,0 0 0,1 0 0,-1 1 0,12-8 0,11-17 0,1-25 0,-1 3 0,-6 18 0,-8 12 0,1 1 0,0 1 0,0-1 0,1 1 0,1 1 0,18-15 0,-30 27 0,0 1 0,1 0 0,-1-1 0,1 1 0,-1 0 0,0-1 0,1 1 0,-1 0 0,1-1 0,-1 1 0,1 0 0,-1 0 0,1 0 0,-1 0 0,1 0 0,-1-1 0,1 1 0,-1 0 0,1 0 0,0 0 0,-1 0 0,1 1 0,-1-1 0,1 0 0,-1 0 0,1 0 0,-1 0 0,1 0 0,-1 1 0,1-1 0,-1 0 0,1 0 0,-1 1 0,0-1 0,1 0 0,-1 1 0,1-1 0,-1 1 0,0-1 0,1 0 0,-1 1 0,0-1 0,1 1 0,-1-1 0,0 1 0,0-1 0,0 1 0,1-1 0,-1 1 0,0-1 0,0 1 0,0-1 0,0 1 0,0 0 0,4 36 0,-4-32 0,4 118 0,-12 128 0,7-231 0,1-13 0,0 0 0,-1 0 0,0 0 0,0 0 0,-1 0 0,1 0 0,-2 0 0,-3 9 0,6-16 0,0 1 0,0-1 0,0 0 0,0 0 0,-1 0 0,1 1 0,0-1 0,0 0 0,0 0 0,0 0 0,0 0 0,0 1 0,0-1 0,-1 0 0,1 0 0,0 0 0,0 0 0,0 0 0,0 1 0,-1-1 0,1 0 0,0 0 0,0 0 0,0 0 0,0 0 0,-1 0 0,1 0 0,0 0 0,0 0 0,0 0 0,-1 0 0,1 0 0,0 0 0,0 0 0,0 0 0,-1 0 0,1 0 0,0 0 0,0 0 0,0 0 0,-1 0 0,1 0 0,0 0 0,-5-11 0,0-17 0,0-198-589,5 197-187,0-4-605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2T08:16:59.47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64 149 24575,'-5'0'0,"-1"0"0,0 0 0,0 0 0,0 1 0,0-1 0,0 1 0,-7 3 0,11-4 0,1 1 0,-1 0 0,0 0 0,1 0 0,-1 0 0,1 0 0,0 0 0,-1 1 0,1-1 0,0 0 0,0 1 0,0-1 0,0 1 0,0-1 0,0 1 0,0-1 0,0 1 0,1 0 0,-1 0 0,1-1 0,-1 1 0,1 0 0,-1 0 0,1-1 0,0 4 0,-1 18 0,2 0 0,5 41 0,0-8 0,-4-15 0,-2-20 0,2 1 0,5 30 0,-7-50 0,0-1 0,1 1 0,-1-1 0,1 1 0,-1-1 0,1 1 0,0-1 0,-1 1 0,1-1 0,0 0 0,0 1 0,0-1 0,0 0 0,0 0 0,0 0 0,2 2 0,-2-3 0,-1 0 0,0 0 0,1 0 0,-1 1 0,0-1 0,1 0 0,-1 0 0,0 0 0,1 0 0,-1 0 0,0 0 0,1 0 0,-1 0 0,0 0 0,1-1 0,-1 1 0,0 0 0,1 0 0,-1 0 0,0 0 0,0 0 0,1 0 0,-1-1 0,0 1 0,1 0 0,-1-1 0,8-13 0,4-24 0,2 0 0,31-57 0,48-66 0,-45 82 0,-37 58 0,-8 14 0,0 0 0,1 1 0,-1-1 0,1 1 0,1 0 0,-1 0 0,1 1 0,0-1 0,0 1 0,8-5 0,-13 9 0,1 1 0,-1 0 0,0 0 0,0 0 0,1 0 0,-1 0 0,0 0 0,1-1 0,-1 1 0,0 0 0,1 0 0,-1 0 0,0 0 0,0 0 0,1 0 0,-1 0 0,0 0 0,1 1 0,-1-1 0,0 0 0,1 0 0,-1 0 0,0 0 0,1 0 0,-1 0 0,0 1 0,0-1 0,1 0 0,-1 0 0,0 0 0,0 1 0,0-1 0,1 0 0,4 14 0,-2 18 0,-3-29 0,-4 338 0,2-293 0,-44 491 0,37-467 0,-5 36 0,11-93 0,0-1 0,-1-1 0,-1 1 0,0 0 0,-10 16 0,13-26 0,0-1 0,0 0 0,0 1 0,-1-1 0,1-1 0,-1 1 0,0 0 0,0-1 0,0 1 0,0-1 0,0 0 0,-1 0 0,1 0 0,0 0 0,-1-1 0,0 1 0,1-1 0,-1 0 0,0 0 0,0 0 0,1-1 0,-1 1 0,0-1 0,0 0 0,0 0 0,-6-1 0,3 0 0,0-1 0,0 0 0,1 0 0,-1 0 0,1-1 0,-1 0 0,1 0 0,0 0 0,0-1 0,1 0 0,-1 0 0,1-1 0,0 0 0,-5-5 0,-3-7 0,1-1 0,1-1 0,1 0 0,1 0 0,0-1 0,-8-32 0,1 10 0,5 12-682,-10-43-1,17 50-6143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2T08:17:00.59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2T08:17:01.67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-1'163'0,"30"225"0,-20-286 2,-5 179 0,-5-154-1371,1-112-5457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2T08:17:02.58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2T08:17:03.72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15 24575,'64'-28'0,"114"-33"0,-87 32 0,-8 1 0,427-123 0,-491 147 0,37-8 0,-53 12 0,1-1 0,0 1 0,0 0 0,-1 0 0,1 0 0,0 1 0,-1-1 0,1 1 0,0 0 0,-1 0 0,5 2 0,-6-2 0,-1 0 0,1 0 0,-1 1 0,0-1 0,1 0 0,-1 1 0,0-1 0,0 1 0,0 0 0,0-1 0,0 1 0,-1 0 0,1 0 0,0 0 0,-1-1 0,1 4 0,5 35 0,-4-25 0,4 21 0,0-3 0,-2 0 0,-1 0 0,-2 63 0,-12 27 0,-15 229 0,24-83 0,-13 249 0,9-475-1365,0-15-546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2T07:34:17.42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28 24575,'7'0'0,"1"0"0,-1 0 0,0 1 0,1 0 0,-1 1 0,0-1 0,0 1 0,0 1 0,0-1 0,0 1 0,11 6 0,3 1 0,0 0 0,1-2 0,0-1 0,1-1 0,-1-1 0,1 0 0,32 1 0,147-4 0,-108-3 0,-40-3 0,0-1 0,-1-3 0,65-19 0,6 0 0,211-47 0,-230 49 0,-61 18 0,0 2 0,0 1 0,77 5 0,30-3 0,-45-10 0,198-51 0,-268 54 0,31-5 0,0 3 0,106-3 0,140 15 0,-116 3 0,-158-5 0,4 1 0,-1 0 0,77 13 0,-77-7 0,1-2 0,-1-2 0,53-4 0,-18 0 0,774 2 0,-751 6 0,0 3 0,113 27 0,-197-33 0,20 1 0,1 0 0,49-3 0,-47-2 0,66 9 0,91 4 0,-41-4 0,-60 2 0,520 33 0,-416-33 0,-7 1 0,1324-11 0,-679-1 0,-602-10 0,-19 1 0,314 9 0,-246 2 0,-273 0-266,-1 0 1,0 0-1,0 1 0,15 5 0,-25-6 230,13 2-679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2T08:17:05.15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39 24575,'21'-2'0,"-1"0"0,1-1 0,37-11 0,-10 2 0,282-60 0,-305 65 0,-1-1 0,0-2 0,-1 0 0,0-2 0,25-17 0,8-2 0,168-81 0,-219 109 0,0 1 0,-1 0 0,2 0 0,-1 0 0,10-2 0,-14 4 0,-1 0 0,0 0 0,1 0 0,-1 0 0,1 0 0,-1 0 0,0 0 0,1 0 0,-1 1 0,0-1 0,1 0 0,-1 0 0,0 0 0,1 0 0,-1 0 0,0 1 0,1-1 0,-1 0 0,0 0 0,0 0 0,1 1 0,-1-1 0,0 0 0,0 0 0,1 1 0,-1-1 0,0 0 0,0 1 0,0-1 0,1 2 0,-1-1 0,0 0 0,0 0 0,0 0 0,0 0 0,-1 0 0,1 1 0,0-1 0,0 0 0,-1 0 0,1 0 0,-1 0 0,0 2 0,-10 15-455,0 0 0,-17 20 0,-50 59-6371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2T08:17:06.22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59 24575,'3'-4'0,"12"-4"0,14-4 0,8-4 0,16-6 0,6-3 0,6-7 0,2-2 0,-2 2 0,-3 2 0,-5 3 0,-4 3 0,1 2 0,-4 4 0,-1 3 0,-8-1 0,-8 3 0,-9 4-8191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2T08:17:07.66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22 0 24575,'-8'185'0,"-36"205"0,13-151 0,1 116 0,22 488 0,8-830 0,0 10 0,1 1 0,1-1 0,1 0 0,1 0 0,13 41 0,-17-62 0,1 0 0,0-1 0,0 1 0,-1 0 0,1-1 0,0 1 0,1-1 0,-1 1 0,0-1 0,0 0 0,0 1 0,1-1 0,2 2 0,-3-3 0,0 1 0,-1-1 0,1 0 0,0 0 0,0 1 0,0-1 0,0 0 0,0 0 0,-1 0 0,1 0 0,0 0 0,0 0 0,0 0 0,0-1 0,0 1 0,0 0 0,-1 0 0,1-1 0,0 1 0,1-1 0,3-2 0,-1-1 0,0 1 0,0-1 0,0 0 0,0 0 0,-1 0 0,6-10 0,82-127 0,27-40 0,63-59 235,-82 110-1835,-79 105-5226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2T08:17:09.42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 1 24575,'-1'109'0,"3"119"0,-2-226 0,0 0 0,0 1 0,0-1 0,0 0 0,1 0 0,0 1 0,-1-1 0,1 0 0,0 0 0,0 0 0,0 0 0,0 0 0,0 0 0,0 0 0,1 0 0,-1 0 0,1-1 0,-1 1 0,1-1 0,0 1 0,0-1 0,-1 1 0,1-1 0,0 0 0,0 0 0,4 2 0,-2-3 0,-1 1 0,1 0 0,0-1 0,-1 0 0,1 0 0,-1 0 0,1 0 0,0 0 0,-1-1 0,1 0 0,-1 0 0,1 0 0,-1 0 0,1 0 0,-1-1 0,5-2 0,4-4 0,0-1 0,0-1 0,-1 0 0,0-1 0,0 0 0,8-13 0,17-16 0,-29 33 0,-2 3 0,0 0 0,-1-1 0,1 0 0,-1 0 0,0 0 0,0 0 0,-1-1 0,1 0 0,-1 1 0,0-1 0,-1-1 0,0 1 0,3-8 0,-4 8 0,0 0 0,-1 0 0,1 0 0,-1 0 0,0 0 0,-1 0 0,0 0 0,-1-6 0,1 9 0,1 1 0,-1 0 0,-1-1 0,1 1 0,0 0 0,0 0 0,-1 0 0,1 0 0,-1 0 0,0 0 0,0 0 0,0 0 0,0 1 0,0-1 0,0 1 0,0-1 0,0 1 0,0 0 0,-1 0 0,1 0 0,-5-1 0,-29-8 264,26 8-590,0 0 0,0-1 0,0-1 1,-17-8-1,8 1-650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2T08:17:11.42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85 0 24575,'-19'0'0,"-91"3"0,95-1 0,-1 0 0,1 0 0,1 2 0,-1 0 0,-15 6 0,27-9 0,0 1 0,0 0 0,1-1 0,-1 1 0,1 0 0,-1 0 0,1 0 0,0 1 0,0-1 0,0 1 0,0-1 0,0 1 0,1-1 0,-1 1 0,1 0 0,-2 4 0,-1 5 0,0 0 0,-3 23 0,2-10 0,-10 38 0,0-2 0,-8 70 0,23-124 0,-1-1 0,1 1 0,0 0 0,1 0 0,0 0 0,0-1 0,0 1 0,3 7 0,-3-12 0,-1-1 0,1 1 0,0 0 0,0-1 0,0 1 0,-1 0 0,1-1 0,1 1 0,-1-1 0,0 1 0,0-1 0,0 0 0,1 0 0,-1 1 0,1-1 0,-1 0 0,1 0 0,-1 0 0,1 0 0,0-1 0,0 1 0,-1 0 0,1-1 0,0 1 0,0-1 0,-1 0 0,1 0 0,0 1 0,0-1 0,0 0 0,0 0 0,0-1 0,3 0 0,-2 0 0,0 0 0,1 0 0,-1-1 0,0 1 0,0-1 0,0 0 0,0 0 0,0 0 0,-1 0 0,1-1 0,-1 1 0,4-5 0,27-40 0,-20 28 0,29-41 0,-2-3 0,48-102 0,-84 154 0,0-1 0,-1 0 0,3-23 0,3-11 0,-5 109 0,-5 601 0,1-651 0,-1-1 0,-1 1 0,0 0 0,-1 0 0,-8 21 0,-30 60 0,21-52 0,19-39 0,-40 83 0,34-72 0,-1-1 0,0-1 0,-1 0 0,-13 15 0,18-24 0,0 0 0,0 0 0,0 0 0,0-1 0,-1 1 0,1-1 0,-1 0 0,0-1 0,0 1 0,1-1 0,-1 0 0,0 0 0,0 0 0,-7 0 0,-9-1 0,1 0 0,-24-3 0,33 1 0,-19 0 114,0-3 0,-33-8 0,54 11-257,0-1 1,0 0 0,1-1 0,-1 1-1,1-2 1,0 1 0,0-1 0,1-1 0,-1 1-1,1-1 1,-9-9 0,7 4-6684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2T08:17:12.74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24 0 24575,'-2'32'0,"-2"-1"0,-1 0 0,-13 47 0,7-34 0,-86 263 0,77-248 0,2 0 0,2 1 0,4 1 0,-8 98 0,20-150 0,0 1 0,0-1 0,2 0 0,-1 0 0,1 0 0,0 0 0,1-1 0,0 1 0,0-1 0,1 1 0,0-1 0,0 0 0,1 0 0,0-1 0,1 1 0,-1-1 0,1 0 0,1-1 0,-1 1 0,1-1 0,1-1 0,-1 1 0,1-1 0,-1-1 0,1 1 0,1-1 0,-1-1 0,13 5 0,10 0-455,1-1 0,44 4 0,-49-9-6371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2T08:17:13.72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0'7'0,"7"16"0,6 11 0,4 10 0,-1 11 0,0 11 0,1 4 0,-2 0 0,-4-4 0,-4-7 0,-3-7 0,-2-8 0,-2-5 0,0-9-8191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2T08:17:14.75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2T08:17:15.66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43 24575,'10'-3'0,"25"-16"0,29-10 0,23-12 0,13-5 0,-1 2 0,-9 4 0,-10 7 0,-8 0 0,-14 8 0,-12 7 0,-14 6-8191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2T08:17:16.71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1'3'0,"1"-1"0,-1 0 0,1 1 0,-1-1 0,0 0 0,0 1 0,0 0 0,0-1 0,0 1 0,0 5 0,2 3 0,75 218 0,23 85 0,21 108 0,-112-396 0,2 5 0,-1 1 0,10 51 0,-21-83 5,1 0 1,-1 0-1,0 1 0,0-1 0,0 0 0,0 0 1,0 1-1,0-1 0,0 0 0,0 1 0,1-1 0,-1 0 1,0 0-1,0 1 0,0-1 0,0 0 0,0 0 1,0 1-1,0-1 0,-1 0 0,1 1 0,0-1 0,0 0 1,0 0-1,0 1 0,0-1 0,0 0 0,0 0 1,-1 1-1,1-1 0,0 0 0,0 0 0,0 0 0,0 1 1,-1-1-1,1 0 0,0 0 0,0 0 0,-1 0 1,1 1-1,0-1 0,0 0 0,-1 0 0,1 0 0,0 0 1,0 0-1,-1 0 0,1 0 0,0 0 0,-1 0 1,1 0-1,0 0 0,0 0 0,-1 0 0,1 0 0,0 0 1,0 0-1,-1 0 0,1 0 0,0 0 0,0 0 1,-1 0-1,1-1 0,-1 1 0,-15-11-1206,15 9 700,-18-14-632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2T07:33:12.89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97 24575,'561'-90'-955,"-410"68"590,149-16 349,441 0-1,-201 60 1370,-151-19-1353,-37-1 0,-330 0 0,0 1 0,39 12 0,-41-9 0,1-1 0,-1-1 0,33 2 0,449-6 0,-222-2 0,1-5 0,-85-2 0,477-15-1365,250-10-5461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2T08:17:18.19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6 0 24575,'2'27'0,"0"0"0,2 0 0,11 38 0,-2-9 0,12 74 0,-5 1 0,2 187 0,-21-289 0,-3 164 0,-1-154 0,-1-1 0,-18 74 0,-28 29 0,49-140 3,-9 17 335,10-18-386,0 1 1,-1-1 0,1 0-1,-1 0 1,1 1-1,0-1 1,-1 0 0,1 0-1,-1 0 1,1 1 0,-1-1-1,1 0 1,-1 0-1,1 0 1,-1 0 0,1 0-1,-1 0 1,1 0-1,-1 0 1,1 0 0,-1 0-1,1 0 1,-1 0 0,1-1-1,-1 1 1,1 0-1,0 0 1,-1 0 0,1-1-1,-1 1 1,1 0 0,0-1-1,-1 1 1,1 0-1,-1-1 1,-11-10-6779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2T08:17:19.63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511 24575,'0'-7'0,"4"-9"0,7-6 0,13-8 0,13-11 0,10-5 0,4-1 0,7 0 0,4 5 0,6-1 0,-3 3 0,-5 6 0,-5 4 0,-6 4 0,-7 4 0,-11 4-8191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2T08:17:20.62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2'45'0,"1"0"0,14 64 0,30 85 0,-26-114 0,-19-72 0,167 724 0,-154-652 141,32 202-1647,-45-266-532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2T08:17:21.73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0'219'-65,"4"485"-661,37-3 199,53-60-115,-89-622-5589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2T07:33:17.04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81 63 24575,'-57'-3'0,"0"-2"0,-57-14 0,27 4 0,31 7 0,0 1 0,-70 2 0,109 6 0,1 2 0,-1 0 0,1 0 0,0 2 0,1 0 0,-1 0 0,1 2 0,0 0 0,0 1 0,-24 17 0,-4 7 0,-74 72 0,100-88 0,0 1 0,0 0 0,2 2 0,0-1 0,-23 41 0,2 11 0,4-10 0,-42 110 0,72-160 0,-1 0 0,1 0 0,1 0 0,0 0 0,0 0 0,1 14 0,10 61 0,-3-40 0,37 205 0,-44-247 0,1 1 0,0-1 0,0 0 0,0 0 0,1 0 0,-1 0 0,1 0 0,0 0 0,0 0 0,0-1 0,0 1 0,0-1 0,1 1 0,-1-1 0,6 4 0,-4-3 0,1-1 0,0 1 0,0-1 0,0 0 0,0-1 0,0 1 0,0-1 0,0 0 0,7 0 0,9 0 0,0-1 0,0-1 0,0-2 0,21-4 0,-33 6 0,37-10 0,-1-2 0,0-2 0,62-29 0,-75 29 0,11-4 0,-2-3 0,0-2 0,-2-1 0,0-2 0,40-38 0,-32 26 0,45-43 0,-92 82 0,23-24 0,20-26 0,-36 39 0,0 1 0,0-1 0,-2 0 0,1 0 0,-1-1 0,4-13 0,56-218 0,-55 196 0,-3-1 0,-1 0 0,-2-60 0,-4 104-105,0 0 0,0 1 0,0-1 0,-1 0 0,1 0 0,-1 0 0,0 0 0,0 0 0,-1 1 0,1-1 0,-1 0 0,-2-4 0,-5-3-672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2T07:33:18.56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 0 24575,'21'256'0,"-11"-184"0,-4 0 0,-3 99 0,-8-126 0,-16 62 0,12-65 0,2-15-1365,0-8-546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2T07:33:48.92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776 24575,'982'40'0,"-901"-32"0,156 39 0,-223-44 0,1 0 0,-1-1 0,1-1 0,0 0 0,-1-1 0,1-1 0,23-3 0,101-29 0,-76 16 0,494-92 0,-522 103 0,227-40 0,-167 24 0,4-1 0,68 0 0,242-3 0,-113 6 0,-104 2 0,198-5 0,-195 5 0,34-2 0,308 32 0,-261-6 0,9 1 0,-233-1 0,4 1 0,0-3 0,1-2 0,81-8 0,331-83-1066,-271 45 339,738-119-1424,19 88 846,-618 72 1390,171-5-620,-3-39 1340,-325 15 793,84-12 1578,-205 40-3107,84 4 0,-67 2-87,-23 0 18,-1 2 0,1 3 0,-1 2 0,-1 2 0,67 24 0,-44-8 0,-1 4 0,129 76 0,-184-98 0,-1-1 0,2 0 0,-1-1 0,1-1 0,26 5 0,1-2 0,52 2 0,271-6 0,-210-6 0,251 11 0,2 0 0,-356-9 0,75 10 0,-89-7 0,-1-1 0,1-3 0,0-1 0,43-7 0,166-37 0,-182 31 0,82-18 0,275-42 0,42 64 0,-298 12 0,139 18 0,-91-3 0,-152-14 0,85-9 0,-117 3 0,205-11 0,-213 15 0,0 1 0,0 1 0,0 0 0,-1 3 0,1 0 0,-1 1 0,26 12 0,132 75 0,-125-61 0,1-2 0,2-4 0,86 28 0,-70-36 106,0-4 0,146 9 0,161-19-776,-240-6-343,-101 1-5813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2T07:34:41.90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88 24575,'2'-19'0,"0"1"0,1-1 0,1 0 0,8-19 0,-5 19 0,2 1 0,0 0 0,1 1 0,0 0 0,25-29 0,-22 29 0,-1 1 0,1 0 0,1 0 0,20-17 0,-29 28 0,1 1 0,0 0 0,0 0 0,1 0 0,-1 0 0,1 1 0,0 0 0,-1 1 0,1 0 0,1 0 0,-1 0 0,12-1 0,127 3 0,-59 2 0,-73-2 0,0 1 0,0 0 0,-1 1 0,1 1 0,0 0 0,-1 1 0,16 6 0,-24-8 0,0 0 0,1 1 0,-1 0 0,0 0 0,-1 0 0,1 1 0,0-1 0,-1 1 0,0 0 0,0 0 0,0 1 0,0 0 0,-1-1 0,0 1 0,0 0 0,0 0 0,-1 1 0,1-1 0,2 10 0,0 15 0,-1 1 0,-2 1 0,0-1 0,-6 48 0,2-12 0,2-31 0,1-14 0,-1 1 0,-5 25 0,4-42 0,0 1 0,0-1 0,-1 0 0,0 1 0,-1-1 0,0 0 0,0 0 0,0 0 0,0-1 0,-1 1 0,-7 8 0,3-6 0,-1-1 0,1 0 0,-18 10 0,-4 4 0,27-19 0,0 1 0,1 1 0,-1-1 0,1 0 0,0 0 0,0 1 0,1-1 0,-1 1 0,1 0 0,-1 0 0,1-1 0,0 1 0,1 0 0,-1 0 0,0 0 0,1 0 0,0 0 0,1 7 0,-1-3 0,1-1 0,0 1 0,0-1 0,1 1 0,0-1 0,0 1 0,0-1 0,8 13 0,-5-12 0,2 0 0,-1 0 0,1-1 0,0 0 0,16 12 0,-13-11 0,0-1 0,-1 2 0,12 14 0,-8-4 240,-11-15-441,1 1 0,0-1 1,0 0-1,0 0 1,0 0-1,1-1 1,4 5-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2T07:34:43.56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22T07:34:44.01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4F1BA8-8E18-44BA-A405-92BE9FDA6A62}" type="datetimeFigureOut">
              <a:rPr lang="zh-CN" altLang="en-US" smtClean="0"/>
              <a:t>2024/4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BF9405F-8828-42B2-A6C8-682952DD0A2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08666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总共有</a:t>
            </a:r>
            <a:r>
              <a:rPr lang="en-US" altLang="zh-CN" dirty="0"/>
              <a:t>flooring(log(n-1))+1</a:t>
            </a:r>
            <a:r>
              <a:rPr lang="zh-CN" altLang="en-US" dirty="0"/>
              <a:t>项</a:t>
            </a:r>
            <a:endParaRPr lang="en-US" altLang="zh-CN" dirty="0"/>
          </a:p>
          <a:p>
            <a:r>
              <a:rPr lang="en-US" altLang="zh-CN" dirty="0"/>
              <a:t>immediat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3F01BC-9486-4C0E-A25E-99652EE49A87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60914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ggregate  [ˈ</a:t>
            </a:r>
            <a:r>
              <a:rPr lang="en-US" altLang="zh-CN" dirty="0" err="1"/>
              <a:t>ægrɪgət</a:t>
            </a:r>
            <a:r>
              <a:rPr lang="en-US" altLang="zh-CN" dirty="0"/>
              <a:t>]  accounting [</a:t>
            </a:r>
            <a:r>
              <a:rPr lang="en-US" altLang="zh-CN" dirty="0" err="1"/>
              <a:t>əˈkaʊntɪŋ</a:t>
            </a:r>
            <a:r>
              <a:rPr lang="en-US" altLang="zh-CN" dirty="0"/>
              <a:t>]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3F01BC-9486-4C0E-A25E-99652EE49A87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4353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Fictitious  [</a:t>
            </a:r>
            <a:r>
              <a:rPr lang="en-US" altLang="zh-CN" dirty="0" err="1"/>
              <a:t>fɪkˈtɪʃəs</a:t>
            </a:r>
            <a:r>
              <a:rPr lang="en-US" altLang="zh-CN" dirty="0"/>
              <a:t>] consume  [</a:t>
            </a:r>
            <a:r>
              <a:rPr lang="en-US" altLang="zh-CN" dirty="0" err="1"/>
              <a:t>kənˈsju:m</a:t>
            </a:r>
            <a:r>
              <a:rPr lang="en-US" altLang="zh-CN" dirty="0"/>
              <a:t>] assume  [</a:t>
            </a:r>
            <a:r>
              <a:rPr lang="en-US" altLang="zh-CN" dirty="0" err="1"/>
              <a:t>əˈsju:m</a:t>
            </a:r>
            <a:r>
              <a:rPr lang="en-US" altLang="zh-CN" dirty="0"/>
              <a:t>]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3F01BC-9486-4C0E-A25E-99652EE49A87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92150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Bank’=</a:t>
            </a:r>
            <a:r>
              <a:rPr lang="en-US" altLang="zh-CN" dirty="0" err="1"/>
              <a:t>bank+c</a:t>
            </a:r>
            <a:r>
              <a:rPr lang="en-US" altLang="zh-CN" dirty="0"/>
              <a:t>^-c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9405F-8828-42B2-A6C8-682952DD0A23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79626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telescope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3F01BC-9486-4C0E-A25E-99652EE49A87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04176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Bank=delta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9405F-8828-42B2-A6C8-682952DD0A23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1423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Ceiling(</a:t>
            </a:r>
            <a:r>
              <a:rPr lang="en-US" altLang="zh-CN" dirty="0" err="1"/>
              <a:t>logi</a:t>
            </a:r>
            <a:r>
              <a:rPr lang="en-US" altLang="zh-CN" dirty="0"/>
              <a:t>)=log(i-1)+1, exact power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3F01BC-9486-4C0E-A25E-99652EE49A87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61854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4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4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4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4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4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4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4/2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4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4/2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4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13D92-891B-4775-A595-979556C3FA84}" type="datetimeFigureOut">
              <a:rPr lang="zh-CN" altLang="en-US" smtClean="0"/>
              <a:t>2024/4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F13D92-891B-4775-A595-979556C3FA84}" type="datetimeFigureOut">
              <a:rPr lang="zh-CN" altLang="en-US" smtClean="0"/>
              <a:t>2024/4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73304C-DE07-4325-B540-F70D6F02883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29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7.png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customXml" Target="../ink/ink14.xml"/><Relationship Id="rId18" Type="http://schemas.openxmlformats.org/officeDocument/2006/relationships/image" Target="../media/image24.png"/><Relationship Id="rId26" Type="http://schemas.openxmlformats.org/officeDocument/2006/relationships/customXml" Target="../ink/ink21.xml"/><Relationship Id="rId39" Type="http://schemas.openxmlformats.org/officeDocument/2006/relationships/customXml" Target="../ink/ink28.xml"/><Relationship Id="rId3" Type="http://schemas.openxmlformats.org/officeDocument/2006/relationships/image" Target="../media/image30.png"/><Relationship Id="rId21" Type="http://schemas.openxmlformats.org/officeDocument/2006/relationships/customXml" Target="../ink/ink18.xml"/><Relationship Id="rId34" Type="http://schemas.openxmlformats.org/officeDocument/2006/relationships/customXml" Target="../ink/ink25.xml"/><Relationship Id="rId42" Type="http://schemas.openxmlformats.org/officeDocument/2006/relationships/image" Target="../media/image47.png"/><Relationship Id="rId47" Type="http://schemas.openxmlformats.org/officeDocument/2006/relationships/customXml" Target="../ink/ink32.xml"/><Relationship Id="rId50" Type="http://schemas.openxmlformats.org/officeDocument/2006/relationships/image" Target="../media/image51.png"/><Relationship Id="rId7" Type="http://schemas.openxmlformats.org/officeDocument/2006/relationships/customXml" Target="../ink/ink11.xml"/><Relationship Id="rId12" Type="http://schemas.openxmlformats.org/officeDocument/2006/relationships/image" Target="../media/image34.png"/><Relationship Id="rId17" Type="http://schemas.openxmlformats.org/officeDocument/2006/relationships/customXml" Target="../ink/ink16.xml"/><Relationship Id="rId25" Type="http://schemas.openxmlformats.org/officeDocument/2006/relationships/image" Target="../media/image39.png"/><Relationship Id="rId33" Type="http://schemas.openxmlformats.org/officeDocument/2006/relationships/image" Target="../media/image43.png"/><Relationship Id="rId38" Type="http://schemas.openxmlformats.org/officeDocument/2006/relationships/customXml" Target="../ink/ink27.xml"/><Relationship Id="rId46" Type="http://schemas.openxmlformats.org/officeDocument/2006/relationships/image" Target="../media/image49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36.png"/><Relationship Id="rId20" Type="http://schemas.openxmlformats.org/officeDocument/2006/relationships/image" Target="../media/image37.png"/><Relationship Id="rId29" Type="http://schemas.openxmlformats.org/officeDocument/2006/relationships/image" Target="../media/image41.png"/><Relationship Id="rId41" Type="http://schemas.openxmlformats.org/officeDocument/2006/relationships/customXml" Target="../ink/ink2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11" Type="http://schemas.openxmlformats.org/officeDocument/2006/relationships/customXml" Target="../ink/ink13.xml"/><Relationship Id="rId24" Type="http://schemas.openxmlformats.org/officeDocument/2006/relationships/customXml" Target="../ink/ink20.xml"/><Relationship Id="rId32" Type="http://schemas.openxmlformats.org/officeDocument/2006/relationships/customXml" Target="../ink/ink24.xml"/><Relationship Id="rId37" Type="http://schemas.openxmlformats.org/officeDocument/2006/relationships/image" Target="../media/image45.png"/><Relationship Id="rId40" Type="http://schemas.openxmlformats.org/officeDocument/2006/relationships/image" Target="../media/image46.png"/><Relationship Id="rId45" Type="http://schemas.openxmlformats.org/officeDocument/2006/relationships/customXml" Target="../ink/ink31.xml"/><Relationship Id="rId5" Type="http://schemas.openxmlformats.org/officeDocument/2006/relationships/customXml" Target="../ink/ink10.xml"/><Relationship Id="rId15" Type="http://schemas.openxmlformats.org/officeDocument/2006/relationships/customXml" Target="../ink/ink15.xml"/><Relationship Id="rId23" Type="http://schemas.openxmlformats.org/officeDocument/2006/relationships/image" Target="../media/image38.png"/><Relationship Id="rId28" Type="http://schemas.openxmlformats.org/officeDocument/2006/relationships/customXml" Target="../ink/ink22.xml"/><Relationship Id="rId36" Type="http://schemas.openxmlformats.org/officeDocument/2006/relationships/customXml" Target="../ink/ink26.xml"/><Relationship Id="rId49" Type="http://schemas.openxmlformats.org/officeDocument/2006/relationships/customXml" Target="../ink/ink33.xml"/><Relationship Id="rId10" Type="http://schemas.openxmlformats.org/officeDocument/2006/relationships/image" Target="../media/image33.png"/><Relationship Id="rId19" Type="http://schemas.openxmlformats.org/officeDocument/2006/relationships/customXml" Target="../ink/ink17.xml"/><Relationship Id="rId31" Type="http://schemas.openxmlformats.org/officeDocument/2006/relationships/image" Target="../media/image42.png"/><Relationship Id="rId44" Type="http://schemas.openxmlformats.org/officeDocument/2006/relationships/image" Target="../media/image48.png"/><Relationship Id="rId4" Type="http://schemas.openxmlformats.org/officeDocument/2006/relationships/image" Target="../media/image17.png"/><Relationship Id="rId9" Type="http://schemas.openxmlformats.org/officeDocument/2006/relationships/customXml" Target="../ink/ink12.xml"/><Relationship Id="rId14" Type="http://schemas.openxmlformats.org/officeDocument/2006/relationships/image" Target="../media/image35.png"/><Relationship Id="rId22" Type="http://schemas.openxmlformats.org/officeDocument/2006/relationships/customXml" Target="../ink/ink19.xml"/><Relationship Id="rId27" Type="http://schemas.openxmlformats.org/officeDocument/2006/relationships/image" Target="../media/image40.png"/><Relationship Id="rId30" Type="http://schemas.openxmlformats.org/officeDocument/2006/relationships/customXml" Target="../ink/ink23.xml"/><Relationship Id="rId35" Type="http://schemas.openxmlformats.org/officeDocument/2006/relationships/image" Target="../media/image44.png"/><Relationship Id="rId43" Type="http://schemas.openxmlformats.org/officeDocument/2006/relationships/customXml" Target="../ink/ink30.xml"/><Relationship Id="rId48" Type="http://schemas.openxmlformats.org/officeDocument/2006/relationships/image" Target="../media/image50.png"/><Relationship Id="rId8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2.xml"/><Relationship Id="rId5" Type="http://schemas.openxmlformats.org/officeDocument/2006/relationships/image" Target="../media/image14.png"/><Relationship Id="rId4" Type="http://schemas.openxmlformats.org/officeDocument/2006/relationships/customXml" Target="../ink/ink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customXml" Target="../ink/ink3.xml"/><Relationship Id="rId13" Type="http://schemas.openxmlformats.org/officeDocument/2006/relationships/image" Target="../media/image21.png"/><Relationship Id="rId18" Type="http://schemas.openxmlformats.org/officeDocument/2006/relationships/customXml" Target="../ink/ink8.xml"/><Relationship Id="rId3" Type="http://schemas.openxmlformats.org/officeDocument/2006/relationships/image" Target="../media/image16.png"/><Relationship Id="rId7" Type="http://schemas.openxmlformats.org/officeDocument/2006/relationships/image" Target="../media/image18.wmf"/><Relationship Id="rId12" Type="http://schemas.openxmlformats.org/officeDocument/2006/relationships/customXml" Target="../ink/ink5.xml"/><Relationship Id="rId17" Type="http://schemas.openxmlformats.org/officeDocument/2006/relationships/image" Target="../media/image23.png"/><Relationship Id="rId2" Type="http://schemas.openxmlformats.org/officeDocument/2006/relationships/notesSlide" Target="../notesSlides/notesSlide4.xml"/><Relationship Id="rId16" Type="http://schemas.openxmlformats.org/officeDocument/2006/relationships/customXml" Target="../ink/ink7.xml"/><Relationship Id="rId20" Type="http://schemas.openxmlformats.org/officeDocument/2006/relationships/customXml" Target="../ink/ink9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0.png"/><Relationship Id="rId5" Type="http://schemas.openxmlformats.org/officeDocument/2006/relationships/image" Target="../media/image6.png"/><Relationship Id="rId15" Type="http://schemas.openxmlformats.org/officeDocument/2006/relationships/image" Target="../media/image22.png"/><Relationship Id="rId10" Type="http://schemas.openxmlformats.org/officeDocument/2006/relationships/customXml" Target="../ink/ink4.xml"/><Relationship Id="rId19" Type="http://schemas.openxmlformats.org/officeDocument/2006/relationships/image" Target="../media/image24.png"/><Relationship Id="rId4" Type="http://schemas.openxmlformats.org/officeDocument/2006/relationships/image" Target="../media/image17.png"/><Relationship Id="rId9" Type="http://schemas.openxmlformats.org/officeDocument/2006/relationships/image" Target="../media/image19.png"/><Relationship Id="rId14" Type="http://schemas.openxmlformats.org/officeDocument/2006/relationships/customXml" Target="../ink/ink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br>
              <a:rPr lang="zh-CN" altLang="en-US" dirty="0"/>
            </a:br>
            <a:r>
              <a:rPr lang="en-US" altLang="zh-CN" dirty="0"/>
              <a:t> </a:t>
            </a:r>
            <a:r>
              <a:rPr lang="en-US" altLang="zh-CN" sz="4000" dirty="0"/>
              <a:t>Lecture 6</a:t>
            </a:r>
            <a:br>
              <a:rPr lang="en-US" altLang="zh-CN" sz="4000" dirty="0"/>
            </a:br>
            <a:r>
              <a:rPr lang="en-US" altLang="zh-CN" sz="4000" dirty="0"/>
              <a:t>Amortized analysis</a:t>
            </a:r>
            <a:endParaRPr lang="zh-CN" altLang="en-US" sz="40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875171"/>
            <a:ext cx="9144000" cy="1655762"/>
          </a:xfrm>
        </p:spPr>
        <p:txBody>
          <a:bodyPr/>
          <a:lstStyle/>
          <a:p>
            <a:r>
              <a:rPr lang="en-US" altLang="zh-CN" dirty="0"/>
              <a:t>Spring 2024</a:t>
            </a:r>
          </a:p>
          <a:p>
            <a:r>
              <a:rPr lang="en-US" altLang="zh-CN" dirty="0" err="1"/>
              <a:t>Zhihua</a:t>
            </a:r>
            <a:r>
              <a:rPr lang="en-US" altLang="zh-CN" dirty="0"/>
              <a:t> Jiang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9927" y="741982"/>
            <a:ext cx="8077200" cy="4667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0069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2606" y="827853"/>
            <a:ext cx="10839450" cy="4067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30552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409" y="264072"/>
            <a:ext cx="7429500" cy="2209800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8133708" y="1724162"/>
            <a:ext cx="3451835" cy="2195277"/>
            <a:chOff x="229331" y="2635960"/>
            <a:chExt cx="5407223" cy="3444205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29331" y="2635960"/>
              <a:ext cx="5407223" cy="3444205"/>
            </a:xfrm>
            <a:prstGeom prst="rect">
              <a:avLst/>
            </a:prstGeom>
          </p:spPr>
        </p:pic>
        <p:sp>
          <p:nvSpPr>
            <p:cNvPr id="5" name="椭圆 4"/>
            <p:cNvSpPr/>
            <p:nvPr/>
          </p:nvSpPr>
          <p:spPr>
            <a:xfrm>
              <a:off x="3328230" y="4919660"/>
              <a:ext cx="2158170" cy="851338"/>
            </a:xfrm>
            <a:prstGeom prst="ellipse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8173039" y="4177226"/>
            <a:ext cx="3412504" cy="2380978"/>
            <a:chOff x="5901178" y="2657649"/>
            <a:chExt cx="5901939" cy="3422516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901178" y="2657649"/>
              <a:ext cx="5901939" cy="3422516"/>
            </a:xfrm>
            <a:prstGeom prst="rect">
              <a:avLst/>
            </a:prstGeom>
          </p:spPr>
        </p:pic>
        <p:sp>
          <p:nvSpPr>
            <p:cNvPr id="6" name="椭圆 5"/>
            <p:cNvSpPr/>
            <p:nvPr/>
          </p:nvSpPr>
          <p:spPr>
            <a:xfrm>
              <a:off x="9215591" y="5024764"/>
              <a:ext cx="530773" cy="641131"/>
            </a:xfrm>
            <a:prstGeom prst="ellipse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265998"/>
              </p:ext>
            </p:extLst>
          </p:nvPr>
        </p:nvGraphicFramePr>
        <p:xfrm>
          <a:off x="577981" y="2561276"/>
          <a:ext cx="3423698" cy="1530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040" imgH="698400" progId="Equation.DSMT4">
                  <p:embed/>
                </p:oleObj>
              </mc:Choice>
              <mc:Fallback>
                <p:oleObj name="Equation" r:id="rId6" imgW="156204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7981" y="2561276"/>
                        <a:ext cx="3423698" cy="1530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82162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4946" y="277702"/>
            <a:ext cx="7905750" cy="602932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89464" y="4381634"/>
            <a:ext cx="3743358" cy="2170762"/>
          </a:xfrm>
          <a:prstGeom prst="rect">
            <a:avLst/>
          </a:prstGeom>
        </p:spPr>
      </p:pic>
      <p:grpSp>
        <p:nvGrpSpPr>
          <p:cNvPr id="11" name="组合 10">
            <a:extLst>
              <a:ext uri="{FF2B5EF4-FFF2-40B4-BE49-F238E27FC236}">
                <a16:creationId xmlns:a16="http://schemas.microsoft.com/office/drawing/2014/main" id="{33B56D3D-52DD-B748-3F86-F9EE72D5B25B}"/>
              </a:ext>
            </a:extLst>
          </p:cNvPr>
          <p:cNvGrpSpPr/>
          <p:nvPr/>
        </p:nvGrpSpPr>
        <p:grpSpPr>
          <a:xfrm>
            <a:off x="5566565" y="3211042"/>
            <a:ext cx="1238400" cy="739800"/>
            <a:chOff x="5566565" y="3211042"/>
            <a:chExt cx="1238400" cy="739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">
              <p14:nvContentPartPr>
                <p14:cNvPr id="2" name="墨迹 1">
                  <a:extLst>
                    <a:ext uri="{FF2B5EF4-FFF2-40B4-BE49-F238E27FC236}">
                      <a16:creationId xmlns:a16="http://schemas.microsoft.com/office/drawing/2014/main" id="{B3AD924B-FE27-EE8B-01FF-011611272861}"/>
                    </a:ext>
                  </a:extLst>
                </p14:cNvPr>
                <p14:cNvContentPartPr/>
                <p14:nvPr/>
              </p14:nvContentPartPr>
              <p14:xfrm>
                <a:off x="5603285" y="3211042"/>
                <a:ext cx="232920" cy="7560"/>
              </p14:xfrm>
            </p:contentPart>
          </mc:Choice>
          <mc:Fallback>
            <p:pic>
              <p:nvPicPr>
                <p:cNvPr id="2" name="墨迹 1">
                  <a:extLst>
                    <a:ext uri="{FF2B5EF4-FFF2-40B4-BE49-F238E27FC236}">
                      <a16:creationId xmlns:a16="http://schemas.microsoft.com/office/drawing/2014/main" id="{B3AD924B-FE27-EE8B-01FF-011611272861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5594285" y="3202402"/>
                  <a:ext cx="25056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31790FF2-5C42-DCD4-83ED-F223FE08DCE4}"/>
                    </a:ext>
                  </a:extLst>
                </p14:cNvPr>
                <p14:cNvContentPartPr/>
                <p14:nvPr/>
              </p14:nvContentPartPr>
              <p14:xfrm>
                <a:off x="5566565" y="3211402"/>
                <a:ext cx="59760" cy="663840"/>
              </p14:xfrm>
            </p:contentPart>
          </mc:Choice>
          <mc:Fallback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31790FF2-5C42-DCD4-83ED-F223FE08DCE4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5557925" y="3202402"/>
                  <a:ext cx="77400" cy="68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B85295B8-E422-DDB9-0305-E4268989DF0C}"/>
                    </a:ext>
                  </a:extLst>
                </p14:cNvPr>
                <p14:cNvContentPartPr/>
                <p14:nvPr/>
              </p14:nvContentPartPr>
              <p14:xfrm>
                <a:off x="6049325" y="3320842"/>
                <a:ext cx="133200" cy="379800"/>
              </p14:xfrm>
            </p:contentPart>
          </mc:Choice>
          <mc:Fallback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B85295B8-E422-DDB9-0305-E4268989DF0C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6040685" y="3312202"/>
                  <a:ext cx="150840" cy="39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9BA15607-FCAF-789B-8F5F-CB5F1473C8B0}"/>
                    </a:ext>
                  </a:extLst>
                </p14:cNvPr>
                <p14:cNvContentPartPr/>
                <p14:nvPr/>
              </p14:nvContentPartPr>
              <p14:xfrm>
                <a:off x="6223205" y="3478162"/>
                <a:ext cx="339840" cy="262440"/>
              </p14:xfrm>
            </p:contentPart>
          </mc:Choice>
          <mc:Fallback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9BA15607-FCAF-789B-8F5F-CB5F1473C8B0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6214565" y="3469522"/>
                  <a:ext cx="357480" cy="28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E7EC6F3F-ED79-1B35-E125-DDAB5E76F95F}"/>
                    </a:ext>
                  </a:extLst>
                </p14:cNvPr>
                <p14:cNvContentPartPr/>
                <p14:nvPr/>
              </p14:nvContentPartPr>
              <p14:xfrm>
                <a:off x="6643325" y="3471322"/>
                <a:ext cx="132480" cy="189360"/>
              </p14:xfrm>
            </p:contentPart>
          </mc:Choice>
          <mc:Fallback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E7EC6F3F-ED79-1B35-E125-DDAB5E76F95F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6634685" y="3462322"/>
                  <a:ext cx="150120" cy="20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F058BB22-88BA-7D6D-AB2E-5000809409B7}"/>
                    </a:ext>
                  </a:extLst>
                </p14:cNvPr>
                <p14:cNvContentPartPr/>
                <p14:nvPr/>
              </p14:nvContentPartPr>
              <p14:xfrm>
                <a:off x="6649085" y="3479602"/>
                <a:ext cx="155880" cy="471240"/>
              </p14:xfrm>
            </p:contentPart>
          </mc:Choice>
          <mc:Fallback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F058BB22-88BA-7D6D-AB2E-5000809409B7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6640445" y="3470602"/>
                  <a:ext cx="173520" cy="488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934F4C28-E3E8-91A3-12F8-9CEB21AAE3A9}"/>
              </a:ext>
            </a:extLst>
          </p:cNvPr>
          <p:cNvGrpSpPr/>
          <p:nvPr/>
        </p:nvGrpSpPr>
        <p:grpSpPr>
          <a:xfrm>
            <a:off x="7029965" y="3068842"/>
            <a:ext cx="525960" cy="676080"/>
            <a:chOff x="7029965" y="3068842"/>
            <a:chExt cx="525960" cy="676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7">
              <p14:nvContentPartPr>
                <p14:cNvPr id="12" name="墨迹 11">
                  <a:extLst>
                    <a:ext uri="{FF2B5EF4-FFF2-40B4-BE49-F238E27FC236}">
                      <a16:creationId xmlns:a16="http://schemas.microsoft.com/office/drawing/2014/main" id="{7C14AF77-9A50-3DB0-3D0E-01C76AF8BD4D}"/>
                    </a:ext>
                  </a:extLst>
                </p14:cNvPr>
                <p14:cNvContentPartPr/>
                <p14:nvPr/>
              </p14:nvContentPartPr>
              <p14:xfrm>
                <a:off x="7212845" y="3386722"/>
                <a:ext cx="360" cy="360"/>
              </p14:xfrm>
            </p:contentPart>
          </mc:Choice>
          <mc:Fallback>
            <p:pic>
              <p:nvPicPr>
                <p:cNvPr id="12" name="墨迹 11">
                  <a:extLst>
                    <a:ext uri="{FF2B5EF4-FFF2-40B4-BE49-F238E27FC236}">
                      <a16:creationId xmlns:a16="http://schemas.microsoft.com/office/drawing/2014/main" id="{7C14AF77-9A50-3DB0-3D0E-01C76AF8BD4D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7203845" y="3378082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4064B584-F16F-FC94-9A2A-6EF3B0E1245F}"/>
                    </a:ext>
                  </a:extLst>
                </p14:cNvPr>
                <p14:cNvContentPartPr/>
                <p14:nvPr/>
              </p14:nvContentPartPr>
              <p14:xfrm>
                <a:off x="7088285" y="3357202"/>
                <a:ext cx="15480" cy="387720"/>
              </p14:xfrm>
            </p:contentPart>
          </mc:Choice>
          <mc:Fallback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4064B584-F16F-FC94-9A2A-6EF3B0E1245F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7079285" y="3348562"/>
                  <a:ext cx="33120" cy="40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85EDD6CE-77CA-EEDA-7E63-C4EA4791F299}"/>
                    </a:ext>
                  </a:extLst>
                </p14:cNvPr>
                <p14:cNvContentPartPr/>
                <p14:nvPr/>
              </p14:nvContentPartPr>
              <p14:xfrm>
                <a:off x="7029965" y="3189442"/>
                <a:ext cx="360" cy="360"/>
              </p14:xfrm>
            </p:contentPart>
          </mc:Choice>
          <mc:Fallback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85EDD6CE-77CA-EEDA-7E63-C4EA4791F299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7020965" y="3180442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C0666CB5-F71A-C325-75F9-A6175B9D773A}"/>
                    </a:ext>
                  </a:extLst>
                </p14:cNvPr>
                <p14:cNvContentPartPr/>
                <p14:nvPr/>
              </p14:nvContentPartPr>
              <p14:xfrm>
                <a:off x="7161365" y="3068842"/>
                <a:ext cx="394560" cy="596160"/>
              </p14:xfrm>
            </p:contentPart>
          </mc:Choice>
          <mc:Fallback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C0666CB5-F71A-C325-75F9-A6175B9D773A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7152365" y="3060202"/>
                  <a:ext cx="412200" cy="613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385F4475-06B3-45C1-9100-8A309573B095}"/>
              </a:ext>
            </a:extLst>
          </p:cNvPr>
          <p:cNvGrpSpPr/>
          <p:nvPr/>
        </p:nvGrpSpPr>
        <p:grpSpPr>
          <a:xfrm>
            <a:off x="7805045" y="3170002"/>
            <a:ext cx="396360" cy="305280"/>
            <a:chOff x="7805045" y="3170002"/>
            <a:chExt cx="396360" cy="305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7" name="墨迹 16">
                  <a:extLst>
                    <a:ext uri="{FF2B5EF4-FFF2-40B4-BE49-F238E27FC236}">
                      <a16:creationId xmlns:a16="http://schemas.microsoft.com/office/drawing/2014/main" id="{95DEC650-E225-05A9-54D3-9BA9F806E61E}"/>
                    </a:ext>
                  </a:extLst>
                </p14:cNvPr>
                <p14:cNvContentPartPr/>
                <p14:nvPr/>
              </p14:nvContentPartPr>
              <p14:xfrm>
                <a:off x="7805045" y="3170002"/>
                <a:ext cx="358200" cy="122400"/>
              </p14:xfrm>
            </p:contentPart>
          </mc:Choice>
          <mc:Fallback>
            <p:pic>
              <p:nvPicPr>
                <p:cNvPr id="17" name="墨迹 16">
                  <a:extLst>
                    <a:ext uri="{FF2B5EF4-FFF2-40B4-BE49-F238E27FC236}">
                      <a16:creationId xmlns:a16="http://schemas.microsoft.com/office/drawing/2014/main" id="{95DEC650-E225-05A9-54D3-9BA9F806E61E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7796045" y="3161002"/>
                  <a:ext cx="37584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D21262C8-B15E-7DA6-8062-F8737FA293D1}"/>
                    </a:ext>
                  </a:extLst>
                </p14:cNvPr>
                <p14:cNvContentPartPr/>
                <p14:nvPr/>
              </p14:nvContentPartPr>
              <p14:xfrm>
                <a:off x="7907285" y="3345682"/>
                <a:ext cx="294120" cy="129600"/>
              </p14:xfrm>
            </p:contentPart>
          </mc:Choice>
          <mc:Fallback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D21262C8-B15E-7DA6-8062-F8737FA293D1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7898645" y="3336682"/>
                  <a:ext cx="311760" cy="147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51B7F471-2939-E78B-4296-8E0DC096D40E}"/>
              </a:ext>
            </a:extLst>
          </p:cNvPr>
          <p:cNvGrpSpPr/>
          <p:nvPr/>
        </p:nvGrpSpPr>
        <p:grpSpPr>
          <a:xfrm>
            <a:off x="8631605" y="2772202"/>
            <a:ext cx="710640" cy="802800"/>
            <a:chOff x="8631605" y="2772202"/>
            <a:chExt cx="710640" cy="802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EB88E034-B72F-B702-6364-FE644A39893E}"/>
                    </a:ext>
                  </a:extLst>
                </p14:cNvPr>
                <p14:cNvContentPartPr/>
                <p14:nvPr/>
              </p14:nvContentPartPr>
              <p14:xfrm>
                <a:off x="8631605" y="2772202"/>
                <a:ext cx="219600" cy="802800"/>
              </p14:xfrm>
            </p:contentPart>
          </mc:Choice>
          <mc:Fallback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EB88E034-B72F-B702-6364-FE644A39893E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8622965" y="2763202"/>
                  <a:ext cx="237240" cy="82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20" name="墨迹 19">
                  <a:extLst>
                    <a:ext uri="{FF2B5EF4-FFF2-40B4-BE49-F238E27FC236}">
                      <a16:creationId xmlns:a16="http://schemas.microsoft.com/office/drawing/2014/main" id="{16156871-82EE-3213-E9DC-408B3A42779D}"/>
                    </a:ext>
                  </a:extLst>
                </p14:cNvPr>
                <p14:cNvContentPartPr/>
                <p14:nvPr/>
              </p14:nvContentPartPr>
              <p14:xfrm>
                <a:off x="9026165" y="3137962"/>
                <a:ext cx="104040" cy="141120"/>
              </p14:xfrm>
            </p:contentPart>
          </mc:Choice>
          <mc:Fallback>
            <p:pic>
              <p:nvPicPr>
                <p:cNvPr id="20" name="墨迹 19">
                  <a:extLst>
                    <a:ext uri="{FF2B5EF4-FFF2-40B4-BE49-F238E27FC236}">
                      <a16:creationId xmlns:a16="http://schemas.microsoft.com/office/drawing/2014/main" id="{16156871-82EE-3213-E9DC-408B3A42779D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9017525" y="3129322"/>
                  <a:ext cx="12168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D036943E-00C9-B541-E37D-16E3A4E9C005}"/>
                    </a:ext>
                  </a:extLst>
                </p14:cNvPr>
                <p14:cNvContentPartPr/>
                <p14:nvPr/>
              </p14:nvContentPartPr>
              <p14:xfrm>
                <a:off x="9130925" y="3079642"/>
                <a:ext cx="211320" cy="419760"/>
              </p14:xfrm>
            </p:contentPart>
          </mc:Choice>
          <mc:Fallback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D036943E-00C9-B541-E37D-16E3A4E9C005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9121925" y="3070642"/>
                  <a:ext cx="228960" cy="437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9888D9BD-FA30-E53B-77C9-805DD166B50F}"/>
              </a:ext>
            </a:extLst>
          </p:cNvPr>
          <p:cNvGrpSpPr/>
          <p:nvPr/>
        </p:nvGrpSpPr>
        <p:grpSpPr>
          <a:xfrm>
            <a:off x="9567965" y="2801722"/>
            <a:ext cx="1062360" cy="556560"/>
            <a:chOff x="9567965" y="2801722"/>
            <a:chExt cx="1062360" cy="556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1EE97D92-2443-1596-D6D1-E5617D6EB4BB}"/>
                    </a:ext>
                  </a:extLst>
                </p14:cNvPr>
                <p14:cNvContentPartPr/>
                <p14:nvPr/>
              </p14:nvContentPartPr>
              <p14:xfrm>
                <a:off x="9567965" y="2940682"/>
                <a:ext cx="114480" cy="417600"/>
              </p14:xfrm>
            </p:contentPart>
          </mc:Choice>
          <mc:Fallback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1EE97D92-2443-1596-D6D1-E5617D6EB4BB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9559325" y="2931682"/>
                  <a:ext cx="132120" cy="43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5" name="墨迹 24">
                  <a:extLst>
                    <a:ext uri="{FF2B5EF4-FFF2-40B4-BE49-F238E27FC236}">
                      <a16:creationId xmlns:a16="http://schemas.microsoft.com/office/drawing/2014/main" id="{459494D7-94D6-AF6C-6889-7D9F3116F4F0}"/>
                    </a:ext>
                  </a:extLst>
                </p14:cNvPr>
                <p14:cNvContentPartPr/>
                <p14:nvPr/>
              </p14:nvContentPartPr>
              <p14:xfrm>
                <a:off x="9831125" y="3086842"/>
                <a:ext cx="45720" cy="237600"/>
              </p14:xfrm>
            </p:contentPart>
          </mc:Choice>
          <mc:Fallback>
            <p:pic>
              <p:nvPicPr>
                <p:cNvPr id="25" name="墨迹 24">
                  <a:extLst>
                    <a:ext uri="{FF2B5EF4-FFF2-40B4-BE49-F238E27FC236}">
                      <a16:creationId xmlns:a16="http://schemas.microsoft.com/office/drawing/2014/main" id="{459494D7-94D6-AF6C-6889-7D9F3116F4F0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9822485" y="3078202"/>
                  <a:ext cx="63360" cy="25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7" name="墨迹 26">
                  <a:extLst>
                    <a:ext uri="{FF2B5EF4-FFF2-40B4-BE49-F238E27FC236}">
                      <a16:creationId xmlns:a16="http://schemas.microsoft.com/office/drawing/2014/main" id="{AF846A4C-9B88-80F1-2E8D-8CE081555964}"/>
                    </a:ext>
                  </a:extLst>
                </p14:cNvPr>
                <p14:cNvContentPartPr/>
                <p14:nvPr/>
              </p14:nvContentPartPr>
              <p14:xfrm>
                <a:off x="9787565" y="2874802"/>
                <a:ext cx="360" cy="360"/>
              </p14:xfrm>
            </p:contentPart>
          </mc:Choice>
          <mc:Fallback>
            <p:pic>
              <p:nvPicPr>
                <p:cNvPr id="27" name="墨迹 26">
                  <a:extLst>
                    <a:ext uri="{FF2B5EF4-FFF2-40B4-BE49-F238E27FC236}">
                      <a16:creationId xmlns:a16="http://schemas.microsoft.com/office/drawing/2014/main" id="{AF846A4C-9B88-80F1-2E8D-8CE081555964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9778925" y="2865802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">
              <p14:nvContentPartPr>
                <p14:cNvPr id="28" name="墨迹 27">
                  <a:extLst>
                    <a:ext uri="{FF2B5EF4-FFF2-40B4-BE49-F238E27FC236}">
                      <a16:creationId xmlns:a16="http://schemas.microsoft.com/office/drawing/2014/main" id="{0E0FAE92-4905-AB4C-9429-54119096C6CE}"/>
                    </a:ext>
                  </a:extLst>
                </p14:cNvPr>
                <p14:cNvContentPartPr/>
                <p14:nvPr/>
              </p14:nvContentPartPr>
              <p14:xfrm>
                <a:off x="9977645" y="3029242"/>
                <a:ext cx="278640" cy="123840"/>
              </p14:xfrm>
            </p:contentPart>
          </mc:Choice>
          <mc:Fallback>
            <p:pic>
              <p:nvPicPr>
                <p:cNvPr id="28" name="墨迹 27">
                  <a:extLst>
                    <a:ext uri="{FF2B5EF4-FFF2-40B4-BE49-F238E27FC236}">
                      <a16:creationId xmlns:a16="http://schemas.microsoft.com/office/drawing/2014/main" id="{0E0FAE92-4905-AB4C-9429-54119096C6CE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9969005" y="3020242"/>
                  <a:ext cx="29628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">
              <p14:nvContentPartPr>
                <p14:cNvPr id="30" name="墨迹 29">
                  <a:extLst>
                    <a:ext uri="{FF2B5EF4-FFF2-40B4-BE49-F238E27FC236}">
                      <a16:creationId xmlns:a16="http://schemas.microsoft.com/office/drawing/2014/main" id="{0DC0B3D6-098D-1398-DEEB-15687BF86A81}"/>
                    </a:ext>
                  </a:extLst>
                </p14:cNvPr>
                <p14:cNvContentPartPr/>
                <p14:nvPr/>
              </p14:nvContentPartPr>
              <p14:xfrm>
                <a:off x="10343405" y="2845642"/>
                <a:ext cx="134640" cy="429120"/>
              </p14:xfrm>
            </p:contentPart>
          </mc:Choice>
          <mc:Fallback>
            <p:pic>
              <p:nvPicPr>
                <p:cNvPr id="30" name="墨迹 29">
                  <a:extLst>
                    <a:ext uri="{FF2B5EF4-FFF2-40B4-BE49-F238E27FC236}">
                      <a16:creationId xmlns:a16="http://schemas.microsoft.com/office/drawing/2014/main" id="{0DC0B3D6-098D-1398-DEEB-15687BF86A81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10334765" y="2836642"/>
                  <a:ext cx="152280" cy="44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">
              <p14:nvContentPartPr>
                <p14:cNvPr id="31" name="墨迹 30">
                  <a:extLst>
                    <a:ext uri="{FF2B5EF4-FFF2-40B4-BE49-F238E27FC236}">
                      <a16:creationId xmlns:a16="http://schemas.microsoft.com/office/drawing/2014/main" id="{56F5624C-991E-66DE-4201-252FA60D6D86}"/>
                    </a:ext>
                  </a:extLst>
                </p14:cNvPr>
                <p14:cNvContentPartPr/>
                <p14:nvPr/>
              </p14:nvContentPartPr>
              <p14:xfrm>
                <a:off x="10586765" y="2801722"/>
                <a:ext cx="43560" cy="488160"/>
              </p14:xfrm>
            </p:contentPart>
          </mc:Choice>
          <mc:Fallback>
            <p:pic>
              <p:nvPicPr>
                <p:cNvPr id="31" name="墨迹 30">
                  <a:extLst>
                    <a:ext uri="{FF2B5EF4-FFF2-40B4-BE49-F238E27FC236}">
                      <a16:creationId xmlns:a16="http://schemas.microsoft.com/office/drawing/2014/main" id="{56F5624C-991E-66DE-4201-252FA60D6D86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10577765" y="2792722"/>
                  <a:ext cx="61200" cy="505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139F0B15-9C2A-F798-4D7D-5C0C5919A941}"/>
              </a:ext>
            </a:extLst>
          </p:cNvPr>
          <p:cNvGrpSpPr/>
          <p:nvPr/>
        </p:nvGrpSpPr>
        <p:grpSpPr>
          <a:xfrm>
            <a:off x="10994645" y="2545402"/>
            <a:ext cx="256320" cy="572760"/>
            <a:chOff x="10994645" y="2545402"/>
            <a:chExt cx="256320" cy="572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5">
              <p14:nvContentPartPr>
                <p14:cNvPr id="33" name="墨迹 32">
                  <a:extLst>
                    <a:ext uri="{FF2B5EF4-FFF2-40B4-BE49-F238E27FC236}">
                      <a16:creationId xmlns:a16="http://schemas.microsoft.com/office/drawing/2014/main" id="{B1F240FD-1306-D2FD-342F-C77A9FB838AC}"/>
                    </a:ext>
                  </a:extLst>
                </p14:cNvPr>
                <p14:cNvContentPartPr/>
                <p14:nvPr/>
              </p14:nvContentPartPr>
              <p14:xfrm>
                <a:off x="10994645" y="2676442"/>
                <a:ext cx="239040" cy="183960"/>
              </p14:xfrm>
            </p:contentPart>
          </mc:Choice>
          <mc:Fallback>
            <p:pic>
              <p:nvPicPr>
                <p:cNvPr id="33" name="墨迹 32">
                  <a:extLst>
                    <a:ext uri="{FF2B5EF4-FFF2-40B4-BE49-F238E27FC236}">
                      <a16:creationId xmlns:a16="http://schemas.microsoft.com/office/drawing/2014/main" id="{B1F240FD-1306-D2FD-342F-C77A9FB838AC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10985645" y="2667442"/>
                  <a:ext cx="256680" cy="20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7">
              <p14:nvContentPartPr>
                <p14:cNvPr id="34" name="墨迹 33">
                  <a:extLst>
                    <a:ext uri="{FF2B5EF4-FFF2-40B4-BE49-F238E27FC236}">
                      <a16:creationId xmlns:a16="http://schemas.microsoft.com/office/drawing/2014/main" id="{AB3E23C8-B2B4-66EA-7EFF-0C160BC08A16}"/>
                    </a:ext>
                  </a:extLst>
                </p14:cNvPr>
                <p14:cNvContentPartPr/>
                <p14:nvPr/>
              </p14:nvContentPartPr>
              <p14:xfrm>
                <a:off x="11133605" y="2545402"/>
                <a:ext cx="117360" cy="572760"/>
              </p14:xfrm>
            </p:contentPart>
          </mc:Choice>
          <mc:Fallback>
            <p:pic>
              <p:nvPicPr>
                <p:cNvPr id="34" name="墨迹 33">
                  <a:extLst>
                    <a:ext uri="{FF2B5EF4-FFF2-40B4-BE49-F238E27FC236}">
                      <a16:creationId xmlns:a16="http://schemas.microsoft.com/office/drawing/2014/main" id="{AB3E23C8-B2B4-66EA-7EFF-0C160BC08A16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11124605" y="2536402"/>
                  <a:ext cx="135000" cy="590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49">
            <p14:nvContentPartPr>
              <p14:cNvPr id="35" name="墨迹 34">
                <a:extLst>
                  <a:ext uri="{FF2B5EF4-FFF2-40B4-BE49-F238E27FC236}">
                    <a16:creationId xmlns:a16="http://schemas.microsoft.com/office/drawing/2014/main" id="{FD8845BD-1455-F482-040B-82D543291BED}"/>
                  </a:ext>
                </a:extLst>
              </p14:cNvPr>
              <p14:cNvContentPartPr/>
              <p14:nvPr/>
            </p14:nvContentPartPr>
            <p14:xfrm>
              <a:off x="11645525" y="2421202"/>
              <a:ext cx="52200" cy="822600"/>
            </p14:xfrm>
          </p:contentPart>
        </mc:Choice>
        <mc:Fallback>
          <p:pic>
            <p:nvPicPr>
              <p:cNvPr id="35" name="墨迹 34">
                <a:extLst>
                  <a:ext uri="{FF2B5EF4-FFF2-40B4-BE49-F238E27FC236}">
                    <a16:creationId xmlns:a16="http://schemas.microsoft.com/office/drawing/2014/main" id="{FD8845BD-1455-F482-040B-82D543291BED}"/>
                  </a:ext>
                </a:extLst>
              </p:cNvPr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11636885" y="2412562"/>
                <a:ext cx="69840" cy="840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4944396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8343" y="1132537"/>
            <a:ext cx="11843657" cy="2355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81002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1331840" y="391887"/>
            <a:ext cx="9423225" cy="5974946"/>
            <a:chOff x="1331840" y="391887"/>
            <a:chExt cx="9423225" cy="5974946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331840" y="391887"/>
              <a:ext cx="9423225" cy="5974946"/>
            </a:xfrm>
            <a:prstGeom prst="rect">
              <a:avLst/>
            </a:prstGeom>
          </p:spPr>
        </p:pic>
        <p:sp>
          <p:nvSpPr>
            <p:cNvPr id="3" name="矩形 2"/>
            <p:cNvSpPr/>
            <p:nvPr/>
          </p:nvSpPr>
          <p:spPr>
            <a:xfrm>
              <a:off x="5728591" y="5595140"/>
              <a:ext cx="914400" cy="237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sym typeface="Symbol" panose="05050102010706020507" pitchFamily="18" charset="2"/>
                </a:rPr>
                <a:t></a:t>
              </a:r>
              <a:r>
                <a:rPr lang="en-US" altLang="zh-CN" dirty="0">
                  <a:solidFill>
                    <a:schemeClr val="tx1"/>
                  </a:solidFill>
                  <a:sym typeface="Symbol" panose="05050102010706020507" pitchFamily="18" charset="2"/>
                </a:rPr>
                <a:t>(</a:t>
              </a:r>
              <a:r>
                <a:rPr lang="zh-CN" altLang="en-US" dirty="0">
                  <a:solidFill>
                    <a:schemeClr val="tx1"/>
                  </a:solidFill>
                  <a:sym typeface="Symbol" panose="05050102010706020507" pitchFamily="18" charset="2"/>
                </a:rPr>
                <a:t></a:t>
              </a:r>
              <a:r>
                <a:rPr lang="en-US" altLang="zh-CN" dirty="0">
                  <a:solidFill>
                    <a:schemeClr val="tx1"/>
                  </a:solidFill>
                  <a:sym typeface="Symbol" panose="05050102010706020507" pitchFamily="18" charset="2"/>
                </a:rPr>
                <a:t>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639759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1408" y="196870"/>
            <a:ext cx="7975704" cy="6056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63022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6595" y="916007"/>
            <a:ext cx="10960937" cy="4736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43106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9265" y="1335375"/>
            <a:ext cx="4267016" cy="136112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9265" y="2877456"/>
            <a:ext cx="4223375" cy="162086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59176" y="1335375"/>
            <a:ext cx="5744897" cy="33900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11720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4603" y="212671"/>
            <a:ext cx="9715089" cy="299298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2229" y="3865178"/>
            <a:ext cx="7494990" cy="22098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14493" y="2608118"/>
            <a:ext cx="4523377" cy="1995274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12545" y="4764222"/>
            <a:ext cx="2525325" cy="1149925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612437" y="5900048"/>
          <a:ext cx="2325540" cy="349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34960" imgH="215640" progId="Equation.DSMT4">
                  <p:embed/>
                </p:oleObj>
              </mc:Choice>
              <mc:Fallback>
                <p:oleObj name="Equation" r:id="rId7" imgW="1434960" imgH="2156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12437" y="5900048"/>
                        <a:ext cx="2325540" cy="349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3448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772" y="1361102"/>
            <a:ext cx="11449387" cy="3780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17875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036" y="1042167"/>
            <a:ext cx="10754095" cy="3992288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0A0E6732-E4E3-DEC0-04B8-2B7F6C5436E1}"/>
                  </a:ext>
                </a:extLst>
              </p14:cNvPr>
              <p14:cNvContentPartPr/>
              <p14:nvPr/>
            </p14:nvContentPartPr>
            <p14:xfrm>
              <a:off x="1770365" y="3699562"/>
              <a:ext cx="4083840" cy="99000"/>
            </p14:xfrm>
          </p:contentPart>
        </mc:Choice>
        <mc:Fallback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0A0E6732-E4E3-DEC0-04B8-2B7F6C5436E1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761365" y="3690922"/>
                <a:ext cx="4101480" cy="11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F57F2449-2C2D-E998-BE56-8AFEA76F630C}"/>
                  </a:ext>
                </a:extLst>
              </p14:cNvPr>
              <p14:cNvContentPartPr/>
              <p14:nvPr/>
            </p14:nvContentPartPr>
            <p14:xfrm>
              <a:off x="1272485" y="4855522"/>
              <a:ext cx="3739680" cy="112320"/>
            </p14:xfrm>
          </p:contentPart>
        </mc:Choice>
        <mc:Fallback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F57F2449-2C2D-E998-BE56-8AFEA76F630C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263845" y="4846522"/>
                <a:ext cx="3757320" cy="129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575495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5802" y="0"/>
            <a:ext cx="7019925" cy="261937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48241" y="3023985"/>
            <a:ext cx="4396711" cy="254963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9973" y="3023985"/>
            <a:ext cx="4449738" cy="2625747"/>
          </a:xfrm>
          <a:prstGeom prst="rect">
            <a:avLst/>
          </a:prstGeom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664391" y="1555318"/>
          <a:ext cx="4204647" cy="772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49360" imgH="431640" progId="Equation.DSMT4">
                  <p:embed/>
                </p:oleObj>
              </mc:Choice>
              <mc:Fallback>
                <p:oleObj name="Equation" r:id="rId6" imgW="2349360" imgH="4316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64391" y="1555318"/>
                        <a:ext cx="4204647" cy="772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1CC84E66-82E7-F571-4A88-D92ED8C1E515}"/>
                  </a:ext>
                </a:extLst>
              </p14:cNvPr>
              <p14:cNvContentPartPr/>
              <p14:nvPr/>
            </p14:nvContentPartPr>
            <p14:xfrm>
              <a:off x="1155485" y="1165162"/>
              <a:ext cx="2199240" cy="70920"/>
            </p14:xfrm>
          </p:contentPart>
        </mc:Choice>
        <mc:Fallback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1CC84E66-82E7-F571-4A88-D92ED8C1E515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146845" y="1156522"/>
                <a:ext cx="2216880" cy="88560"/>
              </a:xfrm>
              <a:prstGeom prst="rect">
                <a:avLst/>
              </a:prstGeom>
            </p:spPr>
          </p:pic>
        </mc:Fallback>
      </mc:AlternateContent>
      <p:grpSp>
        <p:nvGrpSpPr>
          <p:cNvPr id="9" name="组合 8">
            <a:extLst>
              <a:ext uri="{FF2B5EF4-FFF2-40B4-BE49-F238E27FC236}">
                <a16:creationId xmlns:a16="http://schemas.microsoft.com/office/drawing/2014/main" id="{E774E39B-DF3D-4CE1-1200-7091E9761C36}"/>
              </a:ext>
            </a:extLst>
          </p:cNvPr>
          <p:cNvGrpSpPr/>
          <p:nvPr/>
        </p:nvGrpSpPr>
        <p:grpSpPr>
          <a:xfrm>
            <a:off x="723125" y="664762"/>
            <a:ext cx="426600" cy="427320"/>
            <a:chOff x="723125" y="664762"/>
            <a:chExt cx="426600" cy="427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4FC88D07-DF39-27EC-9D5D-7E36A6258EF5}"/>
                    </a:ext>
                  </a:extLst>
                </p14:cNvPr>
                <p14:cNvContentPartPr/>
                <p14:nvPr/>
              </p14:nvContentPartPr>
              <p14:xfrm>
                <a:off x="723125" y="664762"/>
                <a:ext cx="426600" cy="427320"/>
              </p14:xfrm>
            </p:contentPart>
          </mc:Choice>
          <mc:Fallback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4FC88D07-DF39-27EC-9D5D-7E36A6258EF5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714125" y="656122"/>
                  <a:ext cx="444240" cy="44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EF447A55-9ED0-3546-F917-7BD23D95CF54}"/>
                    </a:ext>
                  </a:extLst>
                </p14:cNvPr>
                <p14:cNvContentPartPr/>
                <p14:nvPr/>
              </p14:nvContentPartPr>
              <p14:xfrm>
                <a:off x="933005" y="695002"/>
                <a:ext cx="18000" cy="292320"/>
              </p14:xfrm>
            </p:contentPart>
          </mc:Choice>
          <mc:Fallback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EF447A55-9ED0-3546-F917-7BD23D95CF54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924365" y="686002"/>
                  <a:ext cx="35640" cy="309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0" name="墨迹 9">
                <a:extLst>
                  <a:ext uri="{FF2B5EF4-FFF2-40B4-BE49-F238E27FC236}">
                    <a16:creationId xmlns:a16="http://schemas.microsoft.com/office/drawing/2014/main" id="{D49F00F2-AD01-EE4D-BEB6-E88A6DACB84D}"/>
                  </a:ext>
                </a:extLst>
              </p14:cNvPr>
              <p14:cNvContentPartPr/>
              <p14:nvPr/>
            </p14:nvContentPartPr>
            <p14:xfrm>
              <a:off x="717005" y="1534882"/>
              <a:ext cx="6369120" cy="317160"/>
            </p14:xfrm>
          </p:contentPart>
        </mc:Choice>
        <mc:Fallback>
          <p:pic>
            <p:nvPicPr>
              <p:cNvPr id="10" name="墨迹 9">
                <a:extLst>
                  <a:ext uri="{FF2B5EF4-FFF2-40B4-BE49-F238E27FC236}">
                    <a16:creationId xmlns:a16="http://schemas.microsoft.com/office/drawing/2014/main" id="{D49F00F2-AD01-EE4D-BEB6-E88A6DACB84D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708005" y="1526242"/>
                <a:ext cx="6386760" cy="33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1" name="墨迹 10">
                <a:extLst>
                  <a:ext uri="{FF2B5EF4-FFF2-40B4-BE49-F238E27FC236}">
                    <a16:creationId xmlns:a16="http://schemas.microsoft.com/office/drawing/2014/main" id="{693A69DA-3105-DEAD-8D93-489BA60E7547}"/>
                  </a:ext>
                </a:extLst>
              </p14:cNvPr>
              <p14:cNvContentPartPr/>
              <p14:nvPr/>
            </p14:nvContentPartPr>
            <p14:xfrm>
              <a:off x="2911205" y="394402"/>
              <a:ext cx="271080" cy="349200"/>
            </p14:xfrm>
          </p:contentPart>
        </mc:Choice>
        <mc:Fallback>
          <p:pic>
            <p:nvPicPr>
              <p:cNvPr id="11" name="墨迹 10">
                <a:extLst>
                  <a:ext uri="{FF2B5EF4-FFF2-40B4-BE49-F238E27FC236}">
                    <a16:creationId xmlns:a16="http://schemas.microsoft.com/office/drawing/2014/main" id="{693A69DA-3105-DEAD-8D93-489BA60E7547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902205" y="385402"/>
                <a:ext cx="288720" cy="366840"/>
              </a:xfrm>
              <a:prstGeom prst="rect">
                <a:avLst/>
              </a:prstGeom>
            </p:spPr>
          </p:pic>
        </mc:Fallback>
      </mc:AlternateContent>
      <p:grpSp>
        <p:nvGrpSpPr>
          <p:cNvPr id="14" name="组合 13">
            <a:extLst>
              <a:ext uri="{FF2B5EF4-FFF2-40B4-BE49-F238E27FC236}">
                <a16:creationId xmlns:a16="http://schemas.microsoft.com/office/drawing/2014/main" id="{EF0C5DD2-481A-0C09-3262-4B7E3C937F44}"/>
              </a:ext>
            </a:extLst>
          </p:cNvPr>
          <p:cNvGrpSpPr/>
          <p:nvPr/>
        </p:nvGrpSpPr>
        <p:grpSpPr>
          <a:xfrm>
            <a:off x="3262565" y="855922"/>
            <a:ext cx="360" cy="360"/>
            <a:chOff x="3262565" y="855922"/>
            <a:chExt cx="360" cy="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2" name="墨迹 11">
                  <a:extLst>
                    <a:ext uri="{FF2B5EF4-FFF2-40B4-BE49-F238E27FC236}">
                      <a16:creationId xmlns:a16="http://schemas.microsoft.com/office/drawing/2014/main" id="{A301E26C-204B-DE4C-0CAD-0392D0F4C93C}"/>
                    </a:ext>
                  </a:extLst>
                </p14:cNvPr>
                <p14:cNvContentPartPr/>
                <p14:nvPr/>
              </p14:nvContentPartPr>
              <p14:xfrm>
                <a:off x="3262565" y="855922"/>
                <a:ext cx="360" cy="360"/>
              </p14:xfrm>
            </p:contentPart>
          </mc:Choice>
          <mc:Fallback>
            <p:pic>
              <p:nvPicPr>
                <p:cNvPr id="12" name="墨迹 11">
                  <a:extLst>
                    <a:ext uri="{FF2B5EF4-FFF2-40B4-BE49-F238E27FC236}">
                      <a16:creationId xmlns:a16="http://schemas.microsoft.com/office/drawing/2014/main" id="{A301E26C-204B-DE4C-0CAD-0392D0F4C93C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3253565" y="846922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D4724C08-C20F-8852-3731-FEC67F20FD99}"/>
                    </a:ext>
                  </a:extLst>
                </p14:cNvPr>
                <p14:cNvContentPartPr/>
                <p14:nvPr/>
              </p14:nvContentPartPr>
              <p14:xfrm>
                <a:off x="3262565" y="855922"/>
                <a:ext cx="360" cy="360"/>
              </p14:xfrm>
            </p:contentPart>
          </mc:Choice>
          <mc:Fallback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D4724C08-C20F-8852-3731-FEC67F20FD99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3253565" y="846922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45465637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6</TotalTime>
  <Words>89</Words>
  <Application>Microsoft Office PowerPoint</Application>
  <PresentationFormat>宽屏</PresentationFormat>
  <Paragraphs>19</Paragraphs>
  <Slides>14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0" baseType="lpstr">
      <vt:lpstr>等线</vt:lpstr>
      <vt:lpstr>等线 Light</vt:lpstr>
      <vt:lpstr>Arial</vt:lpstr>
      <vt:lpstr>Symbol</vt:lpstr>
      <vt:lpstr>Office 主题​​</vt:lpstr>
      <vt:lpstr>Equation</vt:lpstr>
      <vt:lpstr>  Lecture 6 Amortized analysi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Lecture 1: Introduction and Peak Finding </dc:title>
  <dc:creator>r</dc:creator>
  <cp:lastModifiedBy>Shrimp Yusi</cp:lastModifiedBy>
  <cp:revision>125</cp:revision>
  <dcterms:created xsi:type="dcterms:W3CDTF">2020-02-26T01:48:00Z</dcterms:created>
  <dcterms:modified xsi:type="dcterms:W3CDTF">2024-04-22T08:17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